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D94" w:rsidRPr="00EB350C" w:rsidRDefault="00EA63CD" w:rsidP="00955D94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 w:rsidRPr="00EA63CD">
        <w:rPr>
          <w:noProof/>
          <w:sz w:val="24"/>
          <w:szCs w:val="24"/>
        </w:rPr>
        <w:pict>
          <v:rect id="_x0000_s1054" style="position:absolute;margin-left:330.15pt;margin-top:240.75pt;width:93.6pt;height:20.7pt;z-index:251659776" stroked="f">
            <v:textbox style="mso-next-textbox:#_x0000_s1054">
              <w:txbxContent>
                <w:p w:rsidR="00CC2A5A" w:rsidRPr="00E0219A" w:rsidRDefault="00CC2A5A" w:rsidP="00955D94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6F</w:t>
                  </w:r>
                </w:p>
                <w:p w:rsidR="00CC2A5A" w:rsidRDefault="00CC2A5A" w:rsidP="00955D94"/>
              </w:txbxContent>
            </v:textbox>
          </v:rect>
        </w:pict>
      </w:r>
      <w:r w:rsidRPr="00EA63CD">
        <w:rPr>
          <w:noProof/>
          <w:sz w:val="24"/>
          <w:szCs w:val="24"/>
        </w:rPr>
        <w:pict>
          <v:rect id="_x0000_s1052" style="position:absolute;margin-left:27.15pt;margin-top:229.5pt;width:263.85pt;height:28.2pt;z-index:251657728" stroked="f">
            <v:textbox style="mso-next-textbox:#_x0000_s1052">
              <w:txbxContent>
                <w:p w:rsidR="00CC2A5A" w:rsidRPr="00552FE7" w:rsidRDefault="00CC2A5A" w:rsidP="00955D94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CC2A5A" w:rsidRDefault="00CC2A5A" w:rsidP="00955D94"/>
              </w:txbxContent>
            </v:textbox>
          </v:rect>
        </w:pict>
      </w:r>
      <w:r w:rsidRPr="00EA63CD">
        <w:rPr>
          <w:noProof/>
          <w:sz w:val="24"/>
          <w:szCs w:val="24"/>
        </w:rPr>
        <w:pict>
          <v:rect id="_x0000_s1053" style="position:absolute;margin-left:27.15pt;margin-top:155.25pt;width:199.35pt;height:59.55pt;z-index:251658752" stroked="f">
            <v:textbox style="mso-next-textbox:#_x0000_s1053">
              <w:txbxContent>
                <w:p w:rsidR="00CC2A5A" w:rsidRPr="00552FE7" w:rsidRDefault="00CC2A5A" w:rsidP="00955D94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6F</w:t>
                  </w:r>
                </w:p>
              </w:txbxContent>
            </v:textbox>
          </v:rect>
        </w:pict>
      </w:r>
      <w:r w:rsidRPr="00EA63CD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7" o:title=""/>
          </v:shape>
        </w:pict>
      </w:r>
    </w:p>
    <w:p w:rsidR="00955D94" w:rsidRPr="00EB350C" w:rsidRDefault="00955D94" w:rsidP="00955D94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structions</w:t>
      </w:r>
    </w:p>
    <w:p w:rsidR="00955D94" w:rsidRPr="00EB350C" w:rsidRDefault="00955D94" w:rsidP="00955D9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Use </w:t>
      </w:r>
      <w:r w:rsidRPr="00EB350C">
        <w:rPr>
          <w:rFonts w:ascii="Arial" w:hAnsi="Arial" w:cs="Arial"/>
          <w:b/>
          <w:sz w:val="24"/>
          <w:szCs w:val="24"/>
        </w:rPr>
        <w:t>black</w:t>
      </w:r>
      <w:r w:rsidRPr="00EB350C">
        <w:rPr>
          <w:rFonts w:ascii="Arial" w:hAnsi="Arial" w:cs="Arial"/>
          <w:sz w:val="24"/>
          <w:szCs w:val="24"/>
        </w:rPr>
        <w:t xml:space="preserve"> ink or ball-point pen.</w:t>
      </w:r>
    </w:p>
    <w:p w:rsidR="00955D94" w:rsidRPr="00EB350C" w:rsidRDefault="00955D94" w:rsidP="00955D9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Fill in the boxes</w:t>
      </w:r>
      <w:r w:rsidRPr="00EB350C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EB350C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sz w:val="24"/>
          <w:szCs w:val="24"/>
        </w:rPr>
        <w:t>centre number and candidate number.</w:t>
      </w:r>
    </w:p>
    <w:p w:rsidR="00955D94" w:rsidRPr="00EB350C" w:rsidRDefault="00955D94" w:rsidP="00955D9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Answer </w:t>
      </w:r>
      <w:r w:rsidRPr="00EB350C">
        <w:rPr>
          <w:rFonts w:ascii="Arial" w:hAnsi="Arial" w:cs="Arial"/>
          <w:b/>
          <w:sz w:val="24"/>
          <w:szCs w:val="24"/>
        </w:rPr>
        <w:t>all</w:t>
      </w:r>
      <w:r w:rsidRPr="00EB350C">
        <w:rPr>
          <w:rFonts w:ascii="Arial" w:hAnsi="Arial" w:cs="Arial"/>
          <w:sz w:val="24"/>
          <w:szCs w:val="24"/>
        </w:rPr>
        <w:t xml:space="preserve"> questions.</w:t>
      </w:r>
    </w:p>
    <w:p w:rsidR="00955D94" w:rsidRPr="00EB350C" w:rsidRDefault="00955D94" w:rsidP="00955D9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955D94" w:rsidRPr="00EB350C" w:rsidRDefault="00955D94" w:rsidP="00955D9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Answer the questions in the spaces provided</w:t>
      </w:r>
      <w:r w:rsidRPr="00EB350C">
        <w:rPr>
          <w:rFonts w:ascii="Arial" w:hAnsi="Arial" w:cs="Arial"/>
          <w:sz w:val="24"/>
          <w:szCs w:val="24"/>
        </w:rPr>
        <w:br/>
      </w:r>
      <w:r w:rsidRPr="00EB350C">
        <w:rPr>
          <w:rFonts w:ascii="Arial" w:hAnsi="Arial" w:cs="Arial"/>
          <w:i/>
          <w:sz w:val="24"/>
          <w:szCs w:val="24"/>
        </w:rPr>
        <w:t>– there may be more space than you need.</w:t>
      </w:r>
    </w:p>
    <w:p w:rsidR="00955D94" w:rsidRPr="00EB350C" w:rsidRDefault="00955D94" w:rsidP="00955D9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Calculators may be used.</w:t>
      </w:r>
    </w:p>
    <w:p w:rsidR="00955D94" w:rsidRPr="00EB350C" w:rsidRDefault="00955D94" w:rsidP="00955D9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You must </w:t>
      </w:r>
      <w:r w:rsidRPr="00EB350C">
        <w:rPr>
          <w:rFonts w:ascii="Arial" w:hAnsi="Arial" w:cs="Arial"/>
          <w:b/>
          <w:bCs/>
          <w:sz w:val="24"/>
          <w:szCs w:val="24"/>
        </w:rPr>
        <w:t>NOT</w:t>
      </w:r>
      <w:r w:rsidRPr="00EB350C">
        <w:rPr>
          <w:rFonts w:ascii="Arial" w:hAnsi="Arial" w:cs="Arial"/>
          <w:bCs/>
          <w:sz w:val="24"/>
          <w:szCs w:val="24"/>
        </w:rPr>
        <w:t xml:space="preserve"> </w:t>
      </w:r>
      <w:r w:rsidRPr="00EB350C">
        <w:rPr>
          <w:rFonts w:ascii="Arial" w:hAnsi="Arial" w:cs="Arial"/>
          <w:sz w:val="24"/>
          <w:szCs w:val="24"/>
        </w:rPr>
        <w:t>write anything on the formulae page.</w:t>
      </w:r>
    </w:p>
    <w:p w:rsidR="00955D94" w:rsidRPr="00EB350C" w:rsidRDefault="00955D94" w:rsidP="00955D94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:rsidR="00955D94" w:rsidRPr="00EB350C" w:rsidRDefault="00955D94" w:rsidP="00955D94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55D94" w:rsidRPr="00EB350C" w:rsidRDefault="00955D94" w:rsidP="00955D94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formation</w:t>
      </w:r>
    </w:p>
    <w:p w:rsidR="00955D94" w:rsidRPr="00EB350C" w:rsidRDefault="00955D94" w:rsidP="00955D94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total mark for this paper is 100. </w:t>
      </w:r>
    </w:p>
    <w:p w:rsidR="00955D94" w:rsidRPr="00EB350C" w:rsidRDefault="00955D94" w:rsidP="00955D94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marks for </w:t>
      </w:r>
      <w:r w:rsidRPr="00EB350C">
        <w:rPr>
          <w:rFonts w:ascii="Arial" w:hAnsi="Arial" w:cs="Arial"/>
          <w:b/>
          <w:sz w:val="24"/>
          <w:szCs w:val="24"/>
        </w:rPr>
        <w:t>each</w:t>
      </w:r>
      <w:r w:rsidRPr="00EB350C">
        <w:rPr>
          <w:rFonts w:ascii="Arial" w:hAnsi="Arial" w:cs="Arial"/>
          <w:sz w:val="24"/>
          <w:szCs w:val="24"/>
        </w:rPr>
        <w:t xml:space="preserve"> question are shown in brackets</w:t>
      </w:r>
    </w:p>
    <w:p w:rsidR="00955D94" w:rsidRPr="00EB350C" w:rsidRDefault="00955D94" w:rsidP="00955D94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:rsidR="00955D94" w:rsidRPr="00EB350C" w:rsidRDefault="00955D94" w:rsidP="00955D94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955D94" w:rsidRPr="00EB350C" w:rsidRDefault="00955D94" w:rsidP="00955D94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Advice</w:t>
      </w:r>
    </w:p>
    <w:p w:rsidR="00955D94" w:rsidRPr="00EB350C" w:rsidRDefault="00955D94" w:rsidP="00955D94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Read each question carefully before you start to answer it.</w:t>
      </w:r>
    </w:p>
    <w:p w:rsidR="00955D94" w:rsidRPr="00EB350C" w:rsidRDefault="00955D94" w:rsidP="00955D94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955D94" w:rsidRPr="00EB350C" w:rsidSect="0072371E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EB350C">
        <w:rPr>
          <w:rFonts w:ascii="Arial" w:hAnsi="Arial" w:cs="Arial"/>
          <w:sz w:val="24"/>
          <w:szCs w:val="24"/>
        </w:rPr>
        <w:t>Check your answers if you have time at the end.</w:t>
      </w:r>
    </w:p>
    <w:p w:rsidR="00955D94" w:rsidRPr="00EB350C" w:rsidRDefault="00EA63CD" w:rsidP="00955D9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EA63CD">
        <w:rPr>
          <w:rFonts w:ascii="Times New Roman" w:hAnsi="Times New Roman"/>
          <w:b/>
          <w:bCs/>
        </w:rPr>
        <w:lastRenderedPageBreak/>
        <w:pict>
          <v:shape id="_x0000_i1026" type="#_x0000_t75" style="width:451.5pt;height:572.25pt">
            <v:imagedata r:id="rId10" o:title=""/>
          </v:shape>
        </w:pict>
      </w:r>
    </w:p>
    <w:p w:rsidR="00D40D0F" w:rsidRPr="00B74B97" w:rsidRDefault="00955D94" w:rsidP="00955D94">
      <w:pPr>
        <w:tabs>
          <w:tab w:val="left" w:pos="0"/>
          <w:tab w:val="left" w:pos="426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EB350C">
        <w:rPr>
          <w:rFonts w:ascii="Times New Roman" w:hAnsi="Times New Roman"/>
          <w:b/>
          <w:bCs/>
        </w:rPr>
        <w:br w:type="page"/>
      </w:r>
      <w:r w:rsidR="00D40D0F" w:rsidRPr="004C6F1E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TWENTY </w:t>
      </w:r>
      <w:r w:rsidR="00465DC7">
        <w:rPr>
          <w:rFonts w:ascii="Times New Roman" w:hAnsi="Times New Roman"/>
          <w:b/>
          <w:bCs/>
          <w:sz w:val="24"/>
          <w:szCs w:val="24"/>
        </w:rPr>
        <w:t>FIVE</w:t>
      </w:r>
      <w:r w:rsidR="00D40D0F" w:rsidRPr="004C6F1E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D40D0F" w:rsidRPr="00B74B97" w:rsidRDefault="00D40D0F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40D0F" w:rsidRPr="00B74B97" w:rsidRDefault="00D40D0F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D40D0F" w:rsidRPr="00B74B97" w:rsidRDefault="00D40D0F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40D0F" w:rsidRDefault="00D40D0F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964B0B" w:rsidRDefault="00964B0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D4666" w:rsidRDefault="00E877BA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D0846" w:rsidRPr="00FD08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The diagram shows a shape drawn on a centimetre grid.</w:t>
      </w:r>
    </w:p>
    <w:p w:rsidR="00964B0B" w:rsidRDefault="00964B0B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64B0B" w:rsidRDefault="00465DC7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rFonts w:ascii="Times New Roman" w:hAnsi="Times New Roman"/>
          <w:sz w:val="24"/>
          <w:szCs w:val="24"/>
          <w:lang w:eastAsia="en-GB"/>
        </w:rPr>
        <w:pict>
          <v:shape id="_x0000_i1027" type="#_x0000_t75" style="width:174pt;height:138.75pt">
            <v:imagedata r:id="rId11" o:title=""/>
          </v:shape>
        </w:pict>
      </w:r>
    </w:p>
    <w:p w:rsidR="00964B0B" w:rsidRPr="005D4666" w:rsidRDefault="00964B0B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964B0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(i)</w:t>
      </w:r>
      <w:r w:rsidR="00964B0B">
        <w:rPr>
          <w:rFonts w:ascii="Times New Roman" w:hAnsi="Times New Roman"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Find the area of the shape.</w:t>
      </w:r>
    </w:p>
    <w:p w:rsidR="00964B0B" w:rsidRDefault="00964B0B" w:rsidP="00964B0B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7F4BFD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 cm</w:t>
      </w:r>
      <w:r w:rsidRPr="007E19A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5D4666" w:rsidRPr="005D4666" w:rsidRDefault="00964B0B" w:rsidP="00964B0B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Find the perimeter of the shape.</w:t>
      </w:r>
    </w:p>
    <w:p w:rsidR="00964B0B" w:rsidRDefault="00964B0B" w:rsidP="00964B0B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4D0ED4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 cm</w:t>
      </w:r>
    </w:p>
    <w:p w:rsidR="005D4666" w:rsidRPr="005D4666" w:rsidRDefault="00964B0B" w:rsidP="00EB406E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(ii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On the grid, draw the line of symmetry of the shape.</w:t>
      </w:r>
    </w:p>
    <w:p w:rsidR="005D4666" w:rsidRPr="005D4666" w:rsidRDefault="005D4666" w:rsidP="00EB406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EB406E" w:rsidRDefault="00EB406E" w:rsidP="00EB406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Default="005D4666" w:rsidP="00EB406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Here is a different shape.</w:t>
      </w:r>
    </w:p>
    <w:p w:rsidR="007F4BFD" w:rsidRDefault="007F4BFD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7F4BFD" w:rsidRDefault="00465DC7" w:rsidP="007F4BF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rFonts w:ascii="Times New Roman" w:hAnsi="Times New Roman"/>
          <w:sz w:val="24"/>
          <w:szCs w:val="24"/>
          <w:lang w:eastAsia="en-GB"/>
        </w:rPr>
        <w:pict>
          <v:shape id="_x0000_i1028" type="#_x0000_t75" style="width:195.75pt;height:137.25pt">
            <v:imagedata r:id="rId12" o:title=""/>
          </v:shape>
        </w:pict>
      </w:r>
    </w:p>
    <w:p w:rsidR="007F4BFD" w:rsidRPr="005D4666" w:rsidRDefault="007F4BFD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On this shape, mark an obtuse angle.</w:t>
      </w:r>
    </w:p>
    <w:p w:rsidR="005D4666" w:rsidRPr="005D4666" w:rsidRDefault="007F4BFD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 xml:space="preserve">Label your angle </w:t>
      </w:r>
      <w:r w:rsidR="005D4666" w:rsidRPr="005D4666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FD084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FD084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D4666" w:rsidRPr="005D4666" w:rsidRDefault="00FD084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D4666" w:rsidRPr="005D4666" w:rsidRDefault="001E443D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FD0846" w:rsidRPr="00FD08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="005D4666" w:rsidRPr="005D4666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="005D4666"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Write down the number that is exactly halfway between 8.6 and 8.7</w:t>
      </w:r>
      <w:r w:rsidR="00304F1B">
        <w:rPr>
          <w:rFonts w:ascii="Times New Roman" w:hAnsi="Times New Roman"/>
          <w:sz w:val="24"/>
          <w:szCs w:val="24"/>
          <w:lang w:eastAsia="en-GB"/>
        </w:rPr>
        <w:t>.</w:t>
      </w:r>
    </w:p>
    <w:p w:rsidR="00304F1B" w:rsidRDefault="00304F1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04F1B" w:rsidRDefault="00304F1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04F1B" w:rsidRDefault="00304F1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04F1B" w:rsidRDefault="00304F1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04F1B" w:rsidRDefault="00304F1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04F1B" w:rsidRDefault="00304F1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D4666" w:rsidRPr="005D4666" w:rsidRDefault="005D4666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EB406E" w:rsidRDefault="00EB406E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04F1B" w:rsidRDefault="00465DC7" w:rsidP="001E443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rFonts w:ascii="Times New Roman" w:hAnsi="Times New Roman"/>
          <w:sz w:val="24"/>
          <w:szCs w:val="24"/>
          <w:lang w:eastAsia="en-GB"/>
        </w:rPr>
        <w:pict>
          <v:shape id="_x0000_i1029" type="#_x0000_t75" style="width:381.75pt;height:61.5pt">
            <v:imagedata r:id="rId13" o:title=""/>
          </v:shape>
        </w:pict>
      </w:r>
    </w:p>
    <w:p w:rsidR="007E19AD" w:rsidRDefault="007E19AD" w:rsidP="00304F1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304F1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Write down the number on the scale marked with an arrow.</w:t>
      </w:r>
    </w:p>
    <w:p w:rsidR="00304F1B" w:rsidRDefault="00304F1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D4666" w:rsidRPr="005D4666" w:rsidRDefault="005D4666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EB406E" w:rsidRDefault="00EB406E" w:rsidP="00EB406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</w:p>
    <w:p w:rsidR="00304F1B" w:rsidRDefault="00465DC7" w:rsidP="00EB406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rFonts w:ascii="Times New Roman" w:hAnsi="Times New Roman"/>
          <w:sz w:val="24"/>
          <w:szCs w:val="24"/>
          <w:lang w:eastAsia="en-GB"/>
        </w:rPr>
        <w:pict>
          <v:shape id="_x0000_i1030" type="#_x0000_t75" style="width:372pt;height:52.5pt">
            <v:imagedata r:id="rId14" o:title=""/>
          </v:shape>
        </w:pict>
      </w:r>
    </w:p>
    <w:p w:rsidR="00304F1B" w:rsidRDefault="00EA63CD" w:rsidP="00304F1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noProof/>
        </w:rPr>
        <w:pict>
          <v:shape id="_x0000_s1051" type="#_x0000_t75" style="position:absolute;margin-left:207pt;margin-top:9.15pt;width:15.7pt;height:22.6pt;z-index:-251659776">
            <v:imagedata r:id="rId15" o:title="" cropbottom="-2563f" cropright="14679f"/>
          </v:shape>
        </w:pict>
      </w:r>
    </w:p>
    <w:p w:rsidR="005D4666" w:rsidRPr="005D4666" w:rsidRDefault="005D4666" w:rsidP="00304F1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(i)</w:t>
      </w:r>
      <w:r w:rsidR="00FD0846">
        <w:rPr>
          <w:rFonts w:ascii="Times New Roman" w:hAnsi="Times New Roman"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On this scale, mark with an arrow (</w:t>
      </w:r>
      <w:r w:rsidR="004D0ED4">
        <w:rPr>
          <w:rFonts w:ascii="Times New Roman" w:hAnsi="Times New Roman"/>
          <w:sz w:val="24"/>
          <w:szCs w:val="24"/>
          <w:lang w:eastAsia="en-GB"/>
        </w:rPr>
        <w:t xml:space="preserve">    </w:t>
      </w:r>
      <w:r w:rsidRPr="005D4666">
        <w:rPr>
          <w:rFonts w:ascii="Times New Roman" w:hAnsi="Times New Roman"/>
          <w:sz w:val="24"/>
          <w:szCs w:val="24"/>
          <w:lang w:eastAsia="en-GB"/>
        </w:rPr>
        <w:t>) the number 7.235</w:t>
      </w:r>
      <w:r w:rsidR="009B2E99">
        <w:rPr>
          <w:rFonts w:ascii="Times New Roman" w:hAnsi="Times New Roman"/>
          <w:sz w:val="24"/>
          <w:szCs w:val="24"/>
          <w:lang w:eastAsia="en-GB"/>
        </w:rPr>
        <w:t>.</w:t>
      </w:r>
    </w:p>
    <w:p w:rsidR="007E19AD" w:rsidRDefault="007E19AD" w:rsidP="00FD084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FD0846" w:rsidP="00FD084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Write 7.235 to the nearest whole number.</w:t>
      </w:r>
    </w:p>
    <w:p w:rsidR="00D31A54" w:rsidRDefault="00D31A5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54" w:rsidRDefault="00D31A5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FD084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FD084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D4666" w:rsidRPr="005D4666" w:rsidRDefault="00FD084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D4666" w:rsidRPr="005D4666" w:rsidRDefault="00D31A5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FD0846" w:rsidRPr="00FD08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 xml:space="preserve">The diagram shows a 5-sided polygon </w:t>
      </w:r>
      <w:r w:rsidR="005D4666" w:rsidRPr="005D466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E </w:t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drawn on a centimetre grid.</w:t>
      </w:r>
    </w:p>
    <w:p w:rsidR="00964B0B" w:rsidRDefault="00964B0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64B0B" w:rsidRDefault="00465DC7" w:rsidP="00D31A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rFonts w:ascii="Times New Roman" w:hAnsi="Times New Roman"/>
          <w:sz w:val="24"/>
          <w:szCs w:val="24"/>
          <w:lang w:eastAsia="en-GB"/>
        </w:rPr>
        <w:pict>
          <v:shape id="_x0000_i1031" type="#_x0000_t75" style="width:303.75pt;height:226.5pt">
            <v:imagedata r:id="rId16" o:title=""/>
          </v:shape>
        </w:pict>
      </w:r>
    </w:p>
    <w:p w:rsidR="00964B0B" w:rsidRDefault="00964B0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Write down the coordinates of the point </w:t>
      </w:r>
      <w:r w:rsidRPr="005D466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5D4666">
        <w:rPr>
          <w:rFonts w:ascii="Times New Roman" w:hAnsi="Times New Roman"/>
          <w:sz w:val="24"/>
          <w:szCs w:val="24"/>
          <w:lang w:eastAsia="en-GB"/>
        </w:rPr>
        <w:t>.</w:t>
      </w:r>
    </w:p>
    <w:p w:rsidR="00EB406E" w:rsidRDefault="00EB406E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sz w:val="24"/>
          <w:szCs w:val="24"/>
          <w:lang w:eastAsia="en-GB"/>
        </w:rPr>
        <w:t>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... , </w:t>
      </w:r>
      <w:r>
        <w:rPr>
          <w:rFonts w:ascii="Times New Roman" w:hAnsi="Times New Roman"/>
          <w:sz w:val="24"/>
          <w:szCs w:val="24"/>
          <w:lang w:eastAsia="en-GB"/>
        </w:rPr>
        <w:t>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>...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Write down the coordinates of the point </w:t>
      </w:r>
      <w:r w:rsidRPr="005D4666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5D4666">
        <w:rPr>
          <w:rFonts w:ascii="Times New Roman" w:hAnsi="Times New Roman"/>
          <w:sz w:val="24"/>
          <w:szCs w:val="24"/>
          <w:lang w:eastAsia="en-GB"/>
        </w:rPr>
        <w:t>.</w:t>
      </w:r>
    </w:p>
    <w:p w:rsidR="00EB406E" w:rsidRDefault="00EB406E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sz w:val="24"/>
          <w:szCs w:val="24"/>
          <w:lang w:eastAsia="en-GB"/>
        </w:rPr>
        <w:t>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... , </w:t>
      </w:r>
      <w:r>
        <w:rPr>
          <w:rFonts w:ascii="Times New Roman" w:hAnsi="Times New Roman"/>
          <w:sz w:val="24"/>
          <w:szCs w:val="24"/>
          <w:lang w:eastAsia="en-GB"/>
        </w:rPr>
        <w:t>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>...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Write down the mathematical name for a 5-sided polygon.</w:t>
      </w:r>
    </w:p>
    <w:p w:rsidR="007E19AD" w:rsidRDefault="007E19AD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B406E" w:rsidRDefault="00EB406E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>.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Measure the length of the line </w:t>
      </w:r>
      <w:r w:rsidRPr="005D4666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5D4666">
        <w:rPr>
          <w:rFonts w:ascii="Times New Roman" w:hAnsi="Times New Roman"/>
          <w:sz w:val="24"/>
          <w:szCs w:val="24"/>
          <w:lang w:eastAsia="en-GB"/>
        </w:rPr>
        <w:t>.</w:t>
      </w:r>
    </w:p>
    <w:p w:rsidR="005D4666" w:rsidRPr="005D4666" w:rsidRDefault="007E19AD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Give your answer in centimetres to 1 decimal place.</w:t>
      </w:r>
    </w:p>
    <w:p w:rsidR="007E19AD" w:rsidRDefault="007E19AD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B406E" w:rsidRDefault="00EB406E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 cm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Measure the size of the angle marked </w:t>
      </w:r>
      <w:r w:rsidRPr="005D466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5D4666">
        <w:rPr>
          <w:rFonts w:ascii="Times New Roman" w:hAnsi="Times New Roman"/>
          <w:sz w:val="24"/>
          <w:szCs w:val="24"/>
          <w:lang w:eastAsia="en-GB"/>
        </w:rPr>
        <w:t>.</w:t>
      </w:r>
    </w:p>
    <w:p w:rsidR="00E91294" w:rsidRDefault="00E91294" w:rsidP="00D31A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91294" w:rsidRDefault="00E91294" w:rsidP="00D31A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91294" w:rsidRDefault="00E91294" w:rsidP="00D31A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D31A5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>..°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FD084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FD084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D4666" w:rsidRPr="005D4666" w:rsidRDefault="00FD084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D4666" w:rsidRDefault="00D31A5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FD0846" w:rsidRPr="00FD08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Here is a sequence of patterns made from sticks.</w:t>
      </w:r>
    </w:p>
    <w:p w:rsidR="00CD7B2B" w:rsidRPr="005D4666" w:rsidRDefault="00CD7B2B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D31A54" w:rsidRDefault="00465DC7" w:rsidP="00EB406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rFonts w:ascii="Times New Roman" w:hAnsi="Times New Roman"/>
          <w:sz w:val="24"/>
          <w:szCs w:val="24"/>
          <w:lang w:eastAsia="en-GB"/>
        </w:rPr>
        <w:pict>
          <v:shape id="_x0000_i1032" type="#_x0000_t75" style="width:408pt;height:75pt">
            <v:imagedata r:id="rId17" o:title=""/>
          </v:shape>
        </w:pict>
      </w:r>
    </w:p>
    <w:p w:rsidR="00D31A54" w:rsidRDefault="00D31A5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Complete the table.</w:t>
      </w:r>
    </w:p>
    <w:p w:rsidR="00D31A54" w:rsidRDefault="00D31A5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31"/>
        <w:gridCol w:w="1310"/>
        <w:gridCol w:w="1310"/>
        <w:gridCol w:w="1310"/>
        <w:gridCol w:w="1311"/>
      </w:tblGrid>
      <w:tr w:rsidR="00D31A54" w:rsidRPr="00600B3B" w:rsidTr="00EB406E">
        <w:trPr>
          <w:trHeight w:val="428"/>
          <w:jc w:val="center"/>
        </w:trPr>
        <w:tc>
          <w:tcPr>
            <w:tcW w:w="2031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attern number</w:t>
            </w:r>
          </w:p>
        </w:tc>
        <w:tc>
          <w:tcPr>
            <w:tcW w:w="1310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310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310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311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</w:tr>
      <w:tr w:rsidR="00D31A54" w:rsidRPr="00600B3B" w:rsidTr="00EB406E">
        <w:trPr>
          <w:trHeight w:val="454"/>
          <w:jc w:val="center"/>
        </w:trPr>
        <w:tc>
          <w:tcPr>
            <w:tcW w:w="2031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sticks</w:t>
            </w:r>
          </w:p>
        </w:tc>
        <w:tc>
          <w:tcPr>
            <w:tcW w:w="1310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1310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1310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1311" w:type="dxa"/>
            <w:shd w:val="clear" w:color="auto" w:fill="auto"/>
            <w:vAlign w:val="center"/>
          </w:tcPr>
          <w:p w:rsidR="00D31A54" w:rsidRPr="00600B3B" w:rsidRDefault="00D31A54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Explain how you worked out your answer.</w:t>
      </w: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How many sticks are needed to make Pattern number 12?</w:t>
      </w: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91294" w:rsidRDefault="00E9129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91294" w:rsidRDefault="00E9129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Work out the Pattern number of the pattern made from exactly 67 sticks.</w:t>
      </w: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B406E" w:rsidRDefault="00EB406E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518A5" w:rsidRDefault="001518A5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91294" w:rsidRDefault="00E9129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91294" w:rsidRDefault="00E9129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FD084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FD084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D4666" w:rsidRPr="005D4666" w:rsidRDefault="00FD084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65DC7" w:rsidRPr="00034B6C" w:rsidRDefault="001518A5" w:rsidP="00465DC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65DC7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465DC7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65DC7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465DC7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465DC7" w:rsidRPr="00034B6C">
        <w:rPr>
          <w:rFonts w:ascii="Times New Roman" w:hAnsi="Times New Roman"/>
          <w:sz w:val="24"/>
          <w:szCs w:val="24"/>
          <w:lang w:eastAsia="en-GB"/>
        </w:rPr>
        <w:t>Complete the following sentences by writing a sensible metric unit on each of the</w:t>
      </w: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dotted lines.</w:t>
      </w: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length of a pen is 14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weight of a television set is 16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area of a classroom floor is 60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Roberta has a jug containing 2 litres of juice.</w:t>
      </w:r>
    </w:p>
    <w:p w:rsidR="00465DC7" w:rsidRPr="00034B6C" w:rsidRDefault="00465DC7" w:rsidP="00465DC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e pours 150 millilitres of juice from the jug into each of 3 glasses.</w:t>
      </w: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ork out the amount of juice still in the jug.</w:t>
      </w: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You must give the units of your answer.</w:t>
      </w: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 .....................</w:t>
      </w:r>
    </w:p>
    <w:p w:rsidR="00465DC7" w:rsidRPr="00034B6C" w:rsidRDefault="00465DC7" w:rsidP="00465DC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65DC7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65DC7" w:rsidRPr="00034B6C" w:rsidRDefault="00465DC7" w:rsidP="00465D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65DC7" w:rsidRDefault="00465DC7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877BA" w:rsidRPr="00B74B97" w:rsidRDefault="00465DC7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E877B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877BA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877BA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>Write down a prime number between 20 and 40</w:t>
      </w:r>
      <w:r w:rsidR="00E877BA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E877BA" w:rsidRPr="002D4FCE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cube of 7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E877BA" w:rsidRPr="002D4FCE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65DC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5D4666" w:rsidRPr="005D4666" w:rsidRDefault="00E877BA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FD0846" w:rsidRPr="00FD08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Here are the distances cycled, in km, on the first 6 days of the 2015 Tour de France</w:t>
      </w:r>
    </w:p>
    <w:p w:rsidR="005D4666" w:rsidRPr="005D4666" w:rsidRDefault="005D4666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cycle race.</w:t>
      </w:r>
    </w:p>
    <w:p w:rsidR="00874BDE" w:rsidRDefault="00874BDE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27"/>
        <w:gridCol w:w="1052"/>
        <w:gridCol w:w="1053"/>
        <w:gridCol w:w="1053"/>
        <w:gridCol w:w="1052"/>
        <w:gridCol w:w="1053"/>
        <w:gridCol w:w="1053"/>
      </w:tblGrid>
      <w:tr w:rsidR="00874BDE" w:rsidRPr="00600B3B" w:rsidTr="008A754A">
        <w:trPr>
          <w:trHeight w:val="414"/>
          <w:jc w:val="center"/>
        </w:trPr>
        <w:tc>
          <w:tcPr>
            <w:tcW w:w="1827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ay</w:t>
            </w:r>
          </w:p>
        </w:tc>
        <w:tc>
          <w:tcPr>
            <w:tcW w:w="1052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052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  <w:tr w:rsidR="00874BDE" w:rsidRPr="00600B3B" w:rsidTr="008A754A">
        <w:trPr>
          <w:trHeight w:val="414"/>
          <w:jc w:val="center"/>
        </w:trPr>
        <w:tc>
          <w:tcPr>
            <w:tcW w:w="1827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istance (km)</w:t>
            </w:r>
          </w:p>
        </w:tc>
        <w:tc>
          <w:tcPr>
            <w:tcW w:w="1052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66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60</w:t>
            </w:r>
          </w:p>
        </w:tc>
        <w:tc>
          <w:tcPr>
            <w:tcW w:w="1052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224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9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74BDE" w:rsidRPr="00600B3B" w:rsidRDefault="00874BDE" w:rsidP="00600B3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0B3B">
              <w:rPr>
                <w:rFonts w:ascii="Times New Roman" w:hAnsi="Times New Roman"/>
                <w:sz w:val="24"/>
                <w:szCs w:val="24"/>
                <w:lang w:eastAsia="en-GB"/>
              </w:rPr>
              <w:t>192</w:t>
            </w:r>
          </w:p>
        </w:tc>
      </w:tr>
    </w:tbl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Work out the range of these distances.</w:t>
      </w: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 km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Work out the median distance.</w:t>
      </w: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00EC" w:rsidRDefault="004400EC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 xml:space="preserve"> km</w:t>
      </w:r>
    </w:p>
    <w:p w:rsidR="005D4666" w:rsidRPr="005D4666" w:rsidRDefault="005D4666" w:rsidP="008A754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754A" w:rsidRDefault="008A754A" w:rsidP="008A754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8A754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Michel says,</w:t>
      </w: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8A754A" w:rsidP="008A754A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“The median is a better average to use for these 6 distances than the mean.”</w:t>
      </w: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Explain why Michel is right.</w:t>
      </w:r>
    </w:p>
    <w:p w:rsidR="002E34DB" w:rsidRPr="005D4666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2E34DB" w:rsidRDefault="002E34DB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FD084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FD084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D4666" w:rsidRPr="005D4666" w:rsidRDefault="00FD084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E877BA" w:rsidRPr="00B74B97" w:rsidRDefault="00653E64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65DC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877B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You can use this graph to change between pounds </w:t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 Hong Kong dollars </w:t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KD</w:t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Default="00465DC7" w:rsidP="00E877B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-284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A63CD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3" type="#_x0000_t75" style="width:431.25pt;height:429pt">
            <v:imagedata r:id="rId18" o:title=""/>
          </v:shape>
        </w:pict>
      </w:r>
    </w:p>
    <w:p w:rsidR="00E877BA" w:rsidRPr="00B74B97" w:rsidRDefault="00E877BA" w:rsidP="00E877B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Change 120 Hong Kong dollars into pounds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Pr="002D4FCE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Change £6 into Hong Kong dollars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HKD</w:t>
      </w:r>
    </w:p>
    <w:p w:rsidR="00E877BA" w:rsidRPr="002D4FCE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Change 1000 Hong Kong dollars into pounds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Pr="002D4FCE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65DC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5D4666" w:rsidRPr="005D4666" w:rsidRDefault="00653E64" w:rsidP="00FD08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FD0846" w:rsidRPr="00FD08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Alison buys 6 plants.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The plants cost £2.96 each.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She pays with a £20 note.</w:t>
      </w: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Work out how much change Alison should get.</w:t>
      </w: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00EC" w:rsidRDefault="004400EC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00EC" w:rsidRDefault="004400EC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00EC" w:rsidRDefault="004400EC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00EC" w:rsidRDefault="004400EC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00EC" w:rsidRDefault="004400EC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8A754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£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FD084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FD084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26702" w:rsidRDefault="00FD0846" w:rsidP="005210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210E3" w:rsidRDefault="005210E3" w:rsidP="005210E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D4666" w:rsidRPr="005D4666" w:rsidRDefault="00465DC7" w:rsidP="008A754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="00FD0846" w:rsidRPr="00FD084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="005D4666" w:rsidRPr="005D4666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="005D4666"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Write 23% as a fraction.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D4666" w:rsidRDefault="005D4666" w:rsidP="0052670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26702" w:rsidRPr="005D4666" w:rsidRDefault="00526702" w:rsidP="0052670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Here are 5 numbers.</w:t>
      </w: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53E64" w:rsidRDefault="00653E64" w:rsidP="00653E64">
      <w:pPr>
        <w:tabs>
          <w:tab w:val="left" w:pos="993"/>
          <w:tab w:val="left" w:pos="2268"/>
          <w:tab w:val="left" w:pos="326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653E64">
        <w:rPr>
          <w:rFonts w:ascii="Times New Roman" w:hAnsi="Times New Roman"/>
          <w:position w:val="-24"/>
          <w:sz w:val="24"/>
          <w:szCs w:val="24"/>
          <w:lang w:eastAsia="en-GB"/>
        </w:rPr>
        <w:object w:dxaOrig="220" w:dyaOrig="620">
          <v:shape id="_x0000_i1034" type="#_x0000_t75" style="width:11.25pt;height:30.75pt" o:ole="">
            <v:imagedata r:id="rId19" o:title=""/>
          </v:shape>
          <o:OLEObject Type="Embed" ProgID="Equation.DSMT4" ShapeID="_x0000_i1034" DrawAspect="Content" ObjectID="_1585656971" r:id="rId20"/>
        </w:object>
      </w:r>
      <w:r>
        <w:rPr>
          <w:rFonts w:ascii="Times New Roman" w:hAnsi="Times New Roman"/>
          <w:sz w:val="24"/>
          <w:szCs w:val="24"/>
          <w:lang w:eastAsia="en-GB"/>
        </w:rPr>
        <w:tab/>
        <w:t>0.59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53E64">
        <w:rPr>
          <w:rFonts w:ascii="Times New Roman" w:hAnsi="Times New Roman"/>
          <w:position w:val="-24"/>
          <w:sz w:val="24"/>
          <w:szCs w:val="24"/>
          <w:lang w:eastAsia="en-GB"/>
        </w:rPr>
        <w:object w:dxaOrig="320" w:dyaOrig="620">
          <v:shape id="_x0000_i1035" type="#_x0000_t75" style="width:15.75pt;height:30.75pt" o:ole="">
            <v:imagedata r:id="rId21" o:title=""/>
          </v:shape>
          <o:OLEObject Type="Embed" ProgID="Equation.DSMT4" ShapeID="_x0000_i1035" DrawAspect="Content" ObjectID="_1585656972" r:id="rId22"/>
        </w:object>
      </w:r>
      <w:r>
        <w:rPr>
          <w:rFonts w:ascii="Times New Roman" w:hAnsi="Times New Roman"/>
          <w:sz w:val="24"/>
          <w:szCs w:val="24"/>
          <w:lang w:eastAsia="en-GB"/>
        </w:rPr>
        <w:tab/>
        <w:t>61%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53E64">
        <w:rPr>
          <w:rFonts w:ascii="Times New Roman" w:hAnsi="Times New Roman"/>
          <w:position w:val="-24"/>
          <w:sz w:val="24"/>
          <w:szCs w:val="24"/>
          <w:lang w:eastAsia="en-GB"/>
        </w:rPr>
        <w:object w:dxaOrig="220" w:dyaOrig="620">
          <v:shape id="_x0000_i1036" type="#_x0000_t75" style="width:11.25pt;height:30.75pt" o:ole="">
            <v:imagedata r:id="rId23" o:title=""/>
          </v:shape>
          <o:OLEObject Type="Embed" ProgID="Equation.DSMT4" ShapeID="_x0000_i1036" DrawAspect="Content" ObjectID="_1585656973" r:id="rId24"/>
        </w:object>
      </w:r>
    </w:p>
    <w:p w:rsidR="00653E64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D4666">
        <w:rPr>
          <w:rFonts w:ascii="Times New Roman" w:hAnsi="Times New Roman"/>
          <w:sz w:val="24"/>
          <w:szCs w:val="24"/>
          <w:lang w:eastAsia="en-GB"/>
        </w:rPr>
        <w:t>(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4666">
        <w:rPr>
          <w:rFonts w:ascii="Times New Roman" w:hAnsi="Times New Roman"/>
          <w:sz w:val="24"/>
          <w:szCs w:val="24"/>
          <w:lang w:eastAsia="en-GB"/>
        </w:rPr>
        <w:t>)</w:t>
      </w:r>
      <w:r w:rsidRPr="005D466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5D4666">
        <w:rPr>
          <w:rFonts w:ascii="Times New Roman" w:hAnsi="Times New Roman"/>
          <w:sz w:val="24"/>
          <w:szCs w:val="24"/>
          <w:lang w:eastAsia="en-GB"/>
        </w:rPr>
        <w:t>Write these numbers in order of size.</w:t>
      </w:r>
    </w:p>
    <w:p w:rsidR="005D4666" w:rsidRPr="005D4666" w:rsidRDefault="00653E64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D4666" w:rsidRPr="005D4666">
        <w:rPr>
          <w:rFonts w:ascii="Times New Roman" w:hAnsi="Times New Roman"/>
          <w:sz w:val="24"/>
          <w:szCs w:val="24"/>
          <w:lang w:eastAsia="en-GB"/>
        </w:rPr>
        <w:t>Start with the smallest number.</w:t>
      </w: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26702" w:rsidRDefault="00526702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</w:t>
      </w:r>
      <w:r w:rsidRPr="005D4666">
        <w:rPr>
          <w:rFonts w:ascii="Times New Roman" w:hAnsi="Times New Roman"/>
          <w:sz w:val="24"/>
          <w:szCs w:val="24"/>
          <w:lang w:eastAsia="en-GB"/>
        </w:rPr>
        <w:t>.</w:t>
      </w:r>
    </w:p>
    <w:p w:rsidR="005D4666" w:rsidRPr="005D466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FD0846" w:rsidRDefault="005D4666" w:rsidP="00FD084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5D466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FD084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D4666" w:rsidRPr="005D4666" w:rsidRDefault="00FD0846" w:rsidP="00FD084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E877BA" w:rsidRPr="00034B6C" w:rsidRDefault="0095436D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E877BA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877B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877BA" w:rsidRPr="003E1846">
        <w:rPr>
          <w:rFonts w:ascii="Times New Roman" w:hAnsi="Times New Roman"/>
          <w:bCs/>
          <w:sz w:val="24"/>
          <w:szCs w:val="24"/>
          <w:lang w:eastAsia="en-GB"/>
        </w:rPr>
        <w:t>240 people</w:t>
      </w:r>
      <w:r w:rsidR="00E877BA">
        <w:rPr>
          <w:rFonts w:ascii="Times New Roman" w:hAnsi="Times New Roman"/>
          <w:bCs/>
          <w:sz w:val="24"/>
          <w:szCs w:val="24"/>
          <w:lang w:eastAsia="en-GB"/>
        </w:rPr>
        <w:t xml:space="preserve"> were asked why they had come to Dubai.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pie chart gives information about their answers.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465DC7" w:rsidP="00E877B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A63CD">
        <w:rPr>
          <w:rFonts w:ascii="Times New Roman" w:hAnsi="Times New Roman"/>
          <w:sz w:val="24"/>
          <w:szCs w:val="24"/>
          <w:lang w:eastAsia="en-GB"/>
        </w:rPr>
        <w:pict>
          <v:shape id="_x0000_i1037" type="#_x0000_t75" style="width:246.75pt;height:246pt">
            <v:imagedata r:id="rId25" o:title=""/>
          </v:shape>
        </w:pic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How many of these people had come to Dubai on business?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avish asked 300 people at an airport in Sri Lanka why they had come to Sri Lanka.</w: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He is going to draw a pie chart for his results.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120 of the 300 people said that they had come to Sri Lanka for a holiday.</w: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avish draws a sector on his pie chart for this information.</w: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ork out the size of the angle of this sector.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 °</w: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E877BA" w:rsidRPr="00B74B97" w:rsidRDefault="0027396D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877BA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877B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877B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877BA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the point with coordinates </w:t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>4, 11</w:t>
      </w:r>
      <w:r w:rsidR="00E877BA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the point with coordinates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8, 3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coordinates of the midpoint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,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2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A plane flew 8740 km from Nairobi to Hong Kong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flight time was 13 hours 15 minutes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average speed of the plane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, in kilometres per hour, correct to the nearest whole number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kilometres per hour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3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C1095" w:rsidRPr="00B74B97" w:rsidRDefault="006C1095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E877BA" w:rsidRPr="00B74B97" w:rsidRDefault="006C1095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877BA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877B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877B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877BA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re are 80 counters in a bag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counters are either red or blue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ratio of the number of red counters to the number of blue counters is 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: 1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Michael takes 15% of the red counters out of the bag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lison takes </w:t>
      </w:r>
      <w:r w:rsidRPr="00383F73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0" w:dyaOrig="620">
          <v:shape id="_x0000_i1038" type="#_x0000_t75" style="width:11.25pt;height:30.75pt" o:ole="">
            <v:imagedata r:id="rId26" o:title=""/>
          </v:shape>
          <o:OLEObject Type="Embed" ProgID="Equation.DSMT4" ShapeID="_x0000_i1038" DrawAspect="Content" ObjectID="_1585656974" r:id="rId27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of the blue counters out of the bag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How many counters are now in the bag?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4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7396D" w:rsidRPr="00B74B97" w:rsidRDefault="0027396D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Pr="00B74B97" w:rsidRDefault="0027396D" w:rsidP="00817A90">
      <w:pPr>
        <w:tabs>
          <w:tab w:val="left" w:pos="-567"/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817A90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817A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817A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817A90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re is a biased five-sided spinner.</w:t>
      </w:r>
    </w:p>
    <w:p w:rsidR="00817A90" w:rsidRDefault="00465DC7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A63CD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9" type="#_x0000_t75" style="width:175.5pt;height:180.75pt">
            <v:imagedata r:id="rId28" o:title=""/>
          </v:shape>
        </w:pic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hen the spinner is spun, it can land on red, orange, yellow, green or blue.</w: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ies that it lands on red, orange and yellow are given in the table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6"/>
        <w:gridCol w:w="1072"/>
        <w:gridCol w:w="1072"/>
        <w:gridCol w:w="1072"/>
        <w:gridCol w:w="1072"/>
        <w:gridCol w:w="1072"/>
      </w:tblGrid>
      <w:tr w:rsidR="00817A90" w:rsidRPr="004B4858" w:rsidTr="00817A90">
        <w:trPr>
          <w:trHeight w:val="340"/>
          <w:jc w:val="center"/>
        </w:trPr>
        <w:tc>
          <w:tcPr>
            <w:tcW w:w="1386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orange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green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</w:tr>
      <w:tr w:rsidR="00817A90" w:rsidRPr="004B4858" w:rsidTr="00817A90">
        <w:trPr>
          <w:trHeight w:val="359"/>
          <w:jc w:val="center"/>
        </w:trPr>
        <w:tc>
          <w:tcPr>
            <w:tcW w:w="1386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1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72" w:type="dxa"/>
            <w:shd w:val="clear" w:color="auto" w:fill="auto"/>
            <w:vAlign w:val="center"/>
          </w:tcPr>
          <w:p w:rsidR="00817A90" w:rsidRPr="004B4858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spinner lands on green is the same as the probability that the</w: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pinner lands on blue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Michael spins the spinner once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lands on green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42646">
        <w:rPr>
          <w:rFonts w:ascii="Times New Roman" w:hAnsi="Times New Roman"/>
          <w:position w:val="-28"/>
          <w:sz w:val="24"/>
          <w:szCs w:val="24"/>
          <w:lang w:eastAsia="en-GB"/>
        </w:rPr>
        <w:object w:dxaOrig="1080" w:dyaOrig="660">
          <v:shape id="_x0000_i1040" type="#_x0000_t75" style="width:54pt;height:33pt" o:ole="">
            <v:imagedata r:id="rId29" o:title=""/>
          </v:shape>
          <o:OLEObject Type="Embed" ProgID="Equation.DSMT4" ShapeID="_x0000_i1040" DrawAspect="Content" ObjectID="_1585656975" r:id="rId30"/>
        </w:objec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rite down all the figures on your calculator display.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877BA" w:rsidRPr="00034B6C" w:rsidRDefault="00E877BA" w:rsidP="00E877B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E877BA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Pr="00034B6C" w:rsidRDefault="00E877BA" w:rsidP="00E877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CC2A5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A lion is 224 cm long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imon makes a scale model of the lion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 uses a scale of 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: 8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length of the scale model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cm</w:t>
      </w:r>
    </w:p>
    <w:p w:rsidR="00E877BA" w:rsidRPr="002D4FCE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2010, there were 411 Asiatic lions in India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2015, there were 523 Asiatic lions in India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ercentage increase in the number of Asiatic lions in India from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2010 to 2015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%</w:t>
      </w:r>
    </w:p>
    <w:p w:rsidR="00E877BA" w:rsidRPr="002D4FCE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877BA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CC2A5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877BA" w:rsidRPr="00B74B97" w:rsidRDefault="00E877BA" w:rsidP="00E877B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817A90" w:rsidRPr="00B74B97" w:rsidRDefault="00E877BA" w:rsidP="00817A90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817A90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CC2A5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817A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817A90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 w:rsidR="00817A90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817A90" w:rsidRPr="002B3784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460" w:dyaOrig="620">
          <v:shape id="_x0000_i1041" type="#_x0000_t75" style="width:72.75pt;height:30.75pt" o:ole="">
            <v:imagedata r:id="rId31" o:title=""/>
          </v:shape>
          <o:OLEObject Type="Embed" ProgID="Equation.DSMT4" ShapeID="_x0000_i1041" DrawAspect="Content" ObjectID="_1585656976" r:id="rId32"/>
        </w:objec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CC2A5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Pr="00034B6C" w:rsidRDefault="00E877BA" w:rsidP="00817A9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CC2A5A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="00817A9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17A90" w:rsidRPr="00034B6C">
        <w:rPr>
          <w:rFonts w:ascii="Times New Roman" w:hAnsi="Times New Roman"/>
          <w:sz w:val="24"/>
          <w:szCs w:val="24"/>
          <w:lang w:eastAsia="en-GB"/>
        </w:rPr>
        <w:t>The frequency table shows information about the distances 60 office workers travel to</w:t>
      </w:r>
    </w:p>
    <w:p w:rsidR="00817A90" w:rsidRPr="00034B6C" w:rsidRDefault="00817A90" w:rsidP="00817A9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each day.</w:t>
      </w: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47"/>
        <w:gridCol w:w="2847"/>
      </w:tblGrid>
      <w:tr w:rsidR="00817A90" w:rsidRPr="00DF42A9" w:rsidTr="00817A90">
        <w:trPr>
          <w:trHeight w:val="436"/>
          <w:jc w:val="center"/>
        </w:trPr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istance travelled (</w:t>
            </w:r>
            <w:r w:rsidRPr="00DF42A9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F42A9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km)</w:t>
            </w:r>
          </w:p>
        </w:tc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817A90" w:rsidRPr="00DF42A9" w:rsidTr="00817A90">
        <w:trPr>
          <w:trHeight w:val="436"/>
          <w:jc w:val="center"/>
        </w:trPr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DF42A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F42A9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F42A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0</w:t>
            </w:r>
          </w:p>
        </w:tc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817A90" w:rsidRPr="00DF42A9" w:rsidTr="00817A90">
        <w:trPr>
          <w:trHeight w:val="436"/>
          <w:jc w:val="center"/>
        </w:trPr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0 </w:t>
            </w:r>
            <w:r w:rsidRPr="00DF42A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F42A9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F42A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</w:t>
            </w:r>
          </w:p>
        </w:tc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</w:tr>
      <w:tr w:rsidR="00817A90" w:rsidRPr="00DF42A9" w:rsidTr="00817A90">
        <w:trPr>
          <w:trHeight w:val="436"/>
          <w:jc w:val="center"/>
        </w:trPr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0 </w:t>
            </w:r>
            <w:r w:rsidRPr="00DF42A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F42A9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F42A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</w:tr>
      <w:tr w:rsidR="00817A90" w:rsidRPr="00DF42A9" w:rsidTr="00817A90">
        <w:trPr>
          <w:trHeight w:val="436"/>
          <w:jc w:val="center"/>
        </w:trPr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0 </w:t>
            </w:r>
            <w:r w:rsidRPr="00DF42A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F42A9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F42A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0</w:t>
            </w:r>
          </w:p>
        </w:tc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>20</w:t>
            </w:r>
          </w:p>
        </w:tc>
      </w:tr>
      <w:tr w:rsidR="00817A90" w:rsidRPr="00DF42A9" w:rsidTr="00817A90">
        <w:trPr>
          <w:trHeight w:val="462"/>
          <w:jc w:val="center"/>
        </w:trPr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0 </w:t>
            </w:r>
            <w:r w:rsidRPr="00DF42A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DF42A9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DF42A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847" w:type="dxa"/>
            <w:shd w:val="clear" w:color="auto" w:fill="auto"/>
            <w:vAlign w:val="center"/>
          </w:tcPr>
          <w:p w:rsidR="00817A90" w:rsidRPr="00DF42A9" w:rsidRDefault="00817A90" w:rsidP="00817A9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DF42A9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:rsidR="00817A90" w:rsidRPr="00034B6C" w:rsidRDefault="00817A90" w:rsidP="00817A9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817A90" w:rsidRPr="00034B6C" w:rsidRDefault="00817A90" w:rsidP="00817A9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an estimate for the mean distance travelled to work by these office workers.</w:t>
      </w:r>
    </w:p>
    <w:p w:rsidR="00817A90" w:rsidRPr="00034B6C" w:rsidRDefault="00817A90" w:rsidP="00CC2A5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7A90" w:rsidRPr="00034B6C" w:rsidRDefault="00817A90" w:rsidP="00CC2A5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 km</w:t>
      </w: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CC2A5A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CC2A5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817A90" w:rsidRPr="00034B6C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17A90" w:rsidRDefault="00817A90" w:rsidP="00465DC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465DC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draw the graph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−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4 for values of </w:t>
      </w:r>
      <w:r w:rsidRPr="002B3784">
        <w:rPr>
          <w:rFonts w:ascii="Times New Roman" w:hAnsi="Times New Roman"/>
          <w:i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 xml:space="preserve"> </w:t>
      </w:r>
      <w:r w:rsidRPr="002B3784">
        <w:rPr>
          <w:rFonts w:ascii="Times New Roman" w:hAnsi="Times New Roman"/>
          <w:color w:val="000000"/>
          <w:sz w:val="24"/>
          <w:szCs w:val="24"/>
          <w:lang w:eastAsia="en-GB"/>
        </w:rPr>
        <w:t>from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−1 to 5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17A90" w:rsidRPr="00B74B97" w:rsidRDefault="00465DC7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A63CD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3" type="#_x0000_t75" style="width:255pt;height:423.75pt">
            <v:imagedata r:id="rId33" o:title=""/>
          </v:shape>
        </w:pict>
      </w:r>
    </w:p>
    <w:p w:rsidR="00817A90" w:rsidRPr="002D4FCE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by shading on the grid, the region defined by all three of the inequalities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17A90" w:rsidRPr="00B74B97" w:rsidRDefault="00817A90" w:rsidP="00817A90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 xml:space="preserve">≤  </w:t>
      </w:r>
      <w:r>
        <w:rPr>
          <w:rFonts w:ascii="Times New Roman" w:eastAsia="Arial Unicode MS" w:hAnsi="Times New Roman"/>
          <w:color w:val="000000"/>
          <w:sz w:val="24"/>
          <w:szCs w:val="24"/>
          <w:lang w:eastAsia="en-GB"/>
        </w:rPr>
        <w:t>−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4</w:t>
      </w:r>
    </w:p>
    <w:p w:rsidR="00817A90" w:rsidRPr="00B74B97" w:rsidRDefault="00817A90" w:rsidP="00817A90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>≥</w:t>
      </w:r>
      <w:r>
        <w:rPr>
          <w:rFonts w:ascii="Times New Roman" w:eastAsia="Arial Unicode MS" w:hAnsi="Times New Roman"/>
          <w:color w:val="000000"/>
          <w:sz w:val="24"/>
          <w:szCs w:val="24"/>
          <w:lang w:eastAsia="en-GB"/>
        </w:rPr>
        <w:t xml:space="preserve">  −4</w:t>
      </w:r>
    </w:p>
    <w:p w:rsidR="00817A90" w:rsidRPr="00B74B97" w:rsidRDefault="00817A90" w:rsidP="00817A90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Cambria Math" w:eastAsia="Arial Unicode MS" w:hAnsi="Cambria Math"/>
          <w:color w:val="000000"/>
          <w:sz w:val="24"/>
          <w:szCs w:val="24"/>
          <w:lang w:eastAsia="en-GB"/>
        </w:rPr>
        <w:t xml:space="preserve">≥    </w:t>
      </w:r>
      <w:r w:rsidRPr="00B74B97">
        <w:rPr>
          <w:rFonts w:ascii="Times New Roman" w:eastAsia="EuclidMathTwo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1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abel your region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R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7A90" w:rsidRPr="002D4FCE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2</w:t>
      </w:r>
      <w:r w:rsidR="00465DC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817A90" w:rsidRPr="00B74B97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65DC7" w:rsidRPr="00C230AF" w:rsidRDefault="00817A90" w:rsidP="00465D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="00465DC7" w:rsidRPr="00C230A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65DC7" w:rsidRPr="00C230AF">
        <w:rPr>
          <w:rFonts w:ascii="Times New Roman" w:hAnsi="Times New Roman"/>
          <w:sz w:val="24"/>
          <w:szCs w:val="24"/>
          <w:lang w:eastAsia="en-GB"/>
        </w:rPr>
        <w:t>Solve</w:t>
      </w:r>
      <w:r w:rsidR="00465DC7" w:rsidRPr="00C230AF">
        <w:rPr>
          <w:rFonts w:ascii="Times New Roman" w:hAnsi="Times New Roman"/>
          <w:sz w:val="24"/>
          <w:szCs w:val="24"/>
          <w:lang w:eastAsia="en-GB"/>
        </w:rPr>
        <w:tab/>
      </w:r>
      <w:r w:rsidR="00465DC7" w:rsidRPr="00C230AF">
        <w:rPr>
          <w:rFonts w:ascii="Times New Roman" w:hAnsi="Times New Roman"/>
          <w:position w:val="-24"/>
          <w:sz w:val="24"/>
          <w:szCs w:val="24"/>
          <w:lang w:eastAsia="en-GB"/>
        </w:rPr>
        <w:object w:dxaOrig="1320" w:dyaOrig="660">
          <v:shape id="_x0000_i1050" type="#_x0000_t75" style="width:66pt;height:33pt" o:ole="">
            <v:imagedata r:id="rId34" o:title=""/>
          </v:shape>
          <o:OLEObject Type="Embed" ProgID="Equation.DSMT4" ShapeID="_x0000_i1050" DrawAspect="Content" ObjectID="_1585656977" r:id="rId35"/>
        </w:objec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230AF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65DC7" w:rsidRDefault="00465DC7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17A90" w:rsidRPr="00EE1BA5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465DC7">
        <w:rPr>
          <w:rFonts w:ascii="Times New Roman" w:hAnsi="Times New Roman"/>
          <w:b/>
          <w:bCs/>
          <w:sz w:val="24"/>
          <w:szCs w:val="24"/>
        </w:rPr>
        <w:t>2</w:t>
      </w:r>
      <w:r w:rsidRPr="00E20AF9">
        <w:rPr>
          <w:rFonts w:ascii="Times New Roman" w:hAnsi="Times New Roman"/>
          <w:b/>
          <w:bCs/>
          <w:sz w:val="24"/>
          <w:szCs w:val="24"/>
        </w:rPr>
        <w:tab/>
      </w:r>
      <w:r w:rsidRPr="00EE1BA5">
        <w:rPr>
          <w:rFonts w:ascii="Times New Roman" w:hAnsi="Times New Roman"/>
          <w:sz w:val="24"/>
          <w:szCs w:val="24"/>
        </w:rPr>
        <w:t>The value of a boat depreciates by 16% each year.</w:t>
      </w:r>
    </w:p>
    <w:p w:rsidR="00817A90" w:rsidRPr="00EE1BA5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At the end of 2012, the value of the boat is £65000</w:t>
      </w:r>
      <w:r>
        <w:rPr>
          <w:rFonts w:ascii="Times New Roman" w:hAnsi="Times New Roman"/>
          <w:sz w:val="24"/>
          <w:szCs w:val="24"/>
        </w:rPr>
        <w:t>.</w:t>
      </w: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>Work out the value of the boat at the end of 2015</w:t>
      </w:r>
      <w:r>
        <w:rPr>
          <w:rFonts w:ascii="Times New Roman" w:hAnsi="Times New Roman"/>
          <w:sz w:val="24"/>
          <w:szCs w:val="24"/>
        </w:rPr>
        <w:t>.</w:t>
      </w: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Pr="00EE1BA5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Pr="00EE1BA5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sz w:val="24"/>
          <w:szCs w:val="24"/>
        </w:rPr>
        <w:t xml:space="preserve">£ </w:t>
      </w:r>
      <w:r>
        <w:rPr>
          <w:rFonts w:ascii="Times New Roman" w:hAnsi="Times New Roman"/>
          <w:sz w:val="24"/>
          <w:szCs w:val="24"/>
        </w:rPr>
        <w:t>..................................................</w:t>
      </w:r>
      <w:r w:rsidRPr="00EE1BA5">
        <w:rPr>
          <w:rFonts w:ascii="Times New Roman" w:hAnsi="Times New Roman"/>
          <w:sz w:val="24"/>
          <w:szCs w:val="24"/>
        </w:rPr>
        <w:t>....</w:t>
      </w:r>
    </w:p>
    <w:p w:rsidR="00817A90" w:rsidRPr="00EE1BA5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465DC7">
        <w:rPr>
          <w:rFonts w:ascii="Times New Roman" w:hAnsi="Times New Roman"/>
          <w:b/>
          <w:bCs/>
          <w:sz w:val="24"/>
          <w:szCs w:val="24"/>
        </w:rPr>
        <w:t>2</w:t>
      </w:r>
      <w:r w:rsidRPr="00EE1BA5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DA1703">
        <w:rPr>
          <w:rFonts w:ascii="Times New Roman" w:hAnsi="Times New Roman"/>
          <w:b/>
          <w:bCs/>
          <w:sz w:val="24"/>
          <w:szCs w:val="24"/>
        </w:rPr>
        <w:t>)</w:t>
      </w:r>
    </w:p>
    <w:p w:rsidR="00817A90" w:rsidRPr="00EE1BA5" w:rsidRDefault="00817A90" w:rsidP="00817A9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E1BA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65DC7" w:rsidRPr="00C230AF" w:rsidRDefault="00817A90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br w:type="page"/>
      </w:r>
      <w:r w:rsidR="00465DC7" w:rsidRPr="00C230A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65DC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65DC7" w:rsidRPr="00C230A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65DC7" w:rsidRPr="00C230AF">
        <w:rPr>
          <w:rFonts w:ascii="Times New Roman" w:hAnsi="Times New Roman"/>
          <w:sz w:val="24"/>
          <w:szCs w:val="24"/>
          <w:lang w:eastAsia="en-GB"/>
        </w:rPr>
        <w:t>Lijuan’s salary is 180 000 Hong Kong Dollars (HK$).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She gets a salary increase of 3%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(</w:t>
      </w:r>
      <w:r w:rsidRPr="00C230AF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230AF">
        <w:rPr>
          <w:rFonts w:ascii="Times New Roman" w:hAnsi="Times New Roman"/>
          <w:sz w:val="24"/>
          <w:szCs w:val="24"/>
          <w:lang w:eastAsia="en-GB"/>
        </w:rPr>
        <w:t>)</w:t>
      </w:r>
      <w:r w:rsidRPr="00C230AF">
        <w:rPr>
          <w:rFonts w:ascii="Times New Roman" w:hAnsi="Times New Roman"/>
          <w:sz w:val="24"/>
          <w:szCs w:val="24"/>
          <w:lang w:eastAsia="en-GB"/>
        </w:rPr>
        <w:tab/>
        <w:t>Work out Lijuan’s salary after this increase.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HK$.......................................................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In a sale, all normal prices are reduced by 15%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The sale price of a camera is HK$6630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465DC7" w:rsidRPr="00C230AF" w:rsidRDefault="00465DC7" w:rsidP="00465D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(</w:t>
      </w:r>
      <w:r w:rsidRPr="00C230AF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230AF">
        <w:rPr>
          <w:rFonts w:ascii="Times New Roman" w:hAnsi="Times New Roman"/>
          <w:sz w:val="24"/>
          <w:szCs w:val="24"/>
          <w:lang w:eastAsia="en-GB"/>
        </w:rPr>
        <w:t>)</w:t>
      </w:r>
      <w:r w:rsidRPr="00C230AF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230AF">
        <w:rPr>
          <w:rFonts w:ascii="Times New Roman" w:hAnsi="Times New Roman"/>
          <w:sz w:val="24"/>
          <w:szCs w:val="24"/>
          <w:lang w:eastAsia="en-GB"/>
        </w:rPr>
        <w:t>Work out the normal price of the camera.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0AF">
        <w:rPr>
          <w:rFonts w:ascii="Times New Roman" w:hAnsi="Times New Roman"/>
          <w:sz w:val="24"/>
          <w:szCs w:val="24"/>
          <w:lang w:eastAsia="en-GB"/>
        </w:rPr>
        <w:t>HK$.......................................................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:rsidR="00465DC7" w:rsidRPr="00C230AF" w:rsidRDefault="00465DC7" w:rsidP="00465D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0AF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17A90" w:rsidRDefault="00817A90" w:rsidP="00465DC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b/>
          <w:bCs/>
          <w:sz w:val="24"/>
          <w:szCs w:val="24"/>
        </w:rPr>
      </w:pPr>
    </w:p>
    <w:p w:rsidR="00817A90" w:rsidRDefault="00E877BA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817A90">
        <w:rPr>
          <w:rFonts w:ascii="Times New Roman" w:hAnsi="Times New Roman"/>
          <w:b/>
          <w:bCs/>
          <w:sz w:val="24"/>
          <w:szCs w:val="24"/>
        </w:rPr>
        <w:t>2</w:t>
      </w:r>
      <w:r w:rsidR="00465DC7">
        <w:rPr>
          <w:rFonts w:ascii="Times New Roman" w:hAnsi="Times New Roman"/>
          <w:b/>
          <w:bCs/>
          <w:sz w:val="24"/>
          <w:szCs w:val="24"/>
        </w:rPr>
        <w:t>4</w:t>
      </w:r>
      <w:r w:rsidR="00817A90">
        <w:rPr>
          <w:rFonts w:ascii="Times New Roman" w:hAnsi="Times New Roman"/>
          <w:b/>
          <w:bCs/>
          <w:sz w:val="24"/>
          <w:szCs w:val="24"/>
        </w:rPr>
        <w:tab/>
      </w:r>
    </w:p>
    <w:p w:rsidR="00817A90" w:rsidRPr="007749D6" w:rsidRDefault="00EA63CD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</w:rPr>
      </w:pPr>
      <w:r w:rsidRPr="00EA63CD">
        <w:rPr>
          <w:rFonts w:ascii="Times New Roman" w:hAnsi="Times New Roman"/>
          <w:bCs/>
          <w:sz w:val="24"/>
          <w:szCs w:val="24"/>
        </w:rPr>
        <w:pict>
          <v:shape id="_x0000_i1045" type="#_x0000_t75" style="width:376.5pt;height:161.25pt">
            <v:imagedata r:id="rId36" o:title=""/>
          </v:shape>
        </w:pict>
      </w: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04BA4">
        <w:rPr>
          <w:rFonts w:ascii="Times New Roman" w:hAnsi="Times New Roman"/>
          <w:sz w:val="24"/>
          <w:szCs w:val="24"/>
        </w:rPr>
        <w:t>The shaded shape is made by cutting a semicircle from a rectangular piece of</w:t>
      </w: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04BA4">
        <w:rPr>
          <w:rFonts w:ascii="Times New Roman" w:hAnsi="Times New Roman"/>
          <w:sz w:val="24"/>
          <w:szCs w:val="24"/>
        </w:rPr>
        <w:t xml:space="preserve">card, </w:t>
      </w:r>
      <w:r w:rsidRPr="00204BA4">
        <w:rPr>
          <w:rFonts w:ascii="Times New Roman" w:hAnsi="Times New Roman"/>
          <w:i/>
          <w:iCs/>
          <w:sz w:val="24"/>
          <w:szCs w:val="24"/>
        </w:rPr>
        <w:t>ABCF</w:t>
      </w:r>
      <w:r w:rsidRPr="00204BA4">
        <w:rPr>
          <w:rFonts w:ascii="Times New Roman" w:hAnsi="Times New Roman"/>
          <w:sz w:val="24"/>
          <w:szCs w:val="24"/>
        </w:rPr>
        <w:t>, as shown in the diagram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04BA4">
        <w:rPr>
          <w:rFonts w:ascii="Times New Roman" w:hAnsi="Times New Roman"/>
          <w:i/>
          <w:iCs/>
          <w:sz w:val="24"/>
          <w:szCs w:val="24"/>
        </w:rPr>
        <w:t xml:space="preserve">FEDC </w:t>
      </w:r>
      <w:r w:rsidRPr="00204BA4">
        <w:rPr>
          <w:rFonts w:ascii="Times New Roman" w:hAnsi="Times New Roman"/>
          <w:sz w:val="24"/>
          <w:szCs w:val="24"/>
        </w:rPr>
        <w:t>is a straight line.</w:t>
      </w: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04BA4">
        <w:rPr>
          <w:rFonts w:ascii="Times New Roman" w:hAnsi="Times New Roman"/>
          <w:sz w:val="24"/>
          <w:szCs w:val="24"/>
        </w:rPr>
        <w:t xml:space="preserve">The centre of the semicircle lies on </w:t>
      </w:r>
      <w:r w:rsidRPr="00204BA4">
        <w:rPr>
          <w:rFonts w:ascii="Times New Roman" w:hAnsi="Times New Roman"/>
          <w:i/>
          <w:iCs/>
          <w:sz w:val="24"/>
          <w:szCs w:val="24"/>
        </w:rPr>
        <w:t>ED</w:t>
      </w:r>
      <w:r w:rsidRPr="00204BA4">
        <w:rPr>
          <w:rFonts w:ascii="Times New Roman" w:hAnsi="Times New Roman"/>
          <w:sz w:val="24"/>
          <w:szCs w:val="24"/>
        </w:rPr>
        <w:t>.</w:t>
      </w: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04BA4">
        <w:rPr>
          <w:rFonts w:ascii="Times New Roman" w:hAnsi="Times New Roman"/>
          <w:i/>
          <w:iCs/>
          <w:sz w:val="24"/>
          <w:szCs w:val="24"/>
        </w:rPr>
        <w:t xml:space="preserve">AF </w:t>
      </w:r>
      <w:r w:rsidRPr="00204BA4">
        <w:rPr>
          <w:rFonts w:ascii="Times New Roman" w:hAnsi="Times New Roman"/>
          <w:sz w:val="24"/>
          <w:szCs w:val="24"/>
        </w:rPr>
        <w:t xml:space="preserve">= </w:t>
      </w:r>
      <w:r w:rsidRPr="00204BA4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204BA4">
        <w:rPr>
          <w:rFonts w:ascii="Times New Roman" w:hAnsi="Times New Roman"/>
          <w:sz w:val="24"/>
          <w:szCs w:val="24"/>
        </w:rPr>
        <w:t xml:space="preserve">= 10 cm, </w:t>
      </w:r>
      <w:r w:rsidRPr="00204BA4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204BA4">
        <w:rPr>
          <w:rFonts w:ascii="Times New Roman" w:hAnsi="Times New Roman"/>
          <w:sz w:val="24"/>
          <w:szCs w:val="24"/>
        </w:rPr>
        <w:t xml:space="preserve">= 20 cm, </w:t>
      </w:r>
      <w:r w:rsidRPr="00204BA4">
        <w:rPr>
          <w:rFonts w:ascii="Times New Roman" w:hAnsi="Times New Roman"/>
          <w:i/>
          <w:iCs/>
          <w:sz w:val="24"/>
          <w:szCs w:val="24"/>
        </w:rPr>
        <w:t xml:space="preserve">FE </w:t>
      </w:r>
      <w:r w:rsidRPr="00204BA4">
        <w:rPr>
          <w:rFonts w:ascii="Times New Roman" w:hAnsi="Times New Roman"/>
          <w:sz w:val="24"/>
          <w:szCs w:val="24"/>
        </w:rPr>
        <w:t xml:space="preserve">= </w:t>
      </w:r>
      <w:r w:rsidRPr="00204BA4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204BA4">
        <w:rPr>
          <w:rFonts w:ascii="Times New Roman" w:hAnsi="Times New Roman"/>
          <w:sz w:val="24"/>
          <w:szCs w:val="24"/>
        </w:rPr>
        <w:t>= 4 cm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04BA4">
        <w:rPr>
          <w:rFonts w:ascii="Times New Roman" w:hAnsi="Times New Roman"/>
          <w:sz w:val="24"/>
          <w:szCs w:val="24"/>
        </w:rPr>
        <w:t>Work out the perimeter of the shaded shape.</w:t>
      </w: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04BA4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Pr="00204BA4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</w:t>
      </w:r>
      <w:r w:rsidRPr="00204BA4">
        <w:rPr>
          <w:rFonts w:ascii="Times New Roman" w:hAnsi="Times New Roman"/>
          <w:sz w:val="24"/>
          <w:szCs w:val="24"/>
        </w:rPr>
        <w:t>........... cm</w:t>
      </w:r>
    </w:p>
    <w:p w:rsidR="00817A90" w:rsidRDefault="00817A90" w:rsidP="00817A9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66EDE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2</w:t>
      </w:r>
      <w:r w:rsidR="00465DC7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is 3</w:t>
      </w:r>
      <w:r w:rsidRPr="00204BA4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A66EDE">
        <w:rPr>
          <w:rFonts w:ascii="Times New Roman" w:hAnsi="Times New Roman"/>
          <w:b/>
          <w:bCs/>
          <w:sz w:val="24"/>
          <w:szCs w:val="24"/>
        </w:rPr>
        <w:t>)</w:t>
      </w:r>
    </w:p>
    <w:p w:rsidR="00817A90" w:rsidRDefault="00817A90" w:rsidP="00817A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17A90" w:rsidRDefault="00817A90" w:rsidP="00CC2A5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 w:rsidR="00465DC7">
        <w:rPr>
          <w:rFonts w:ascii="Times New Roman" w:hAnsi="Times New Roman"/>
          <w:b/>
          <w:bCs/>
          <w:sz w:val="24"/>
          <w:szCs w:val="24"/>
        </w:rPr>
        <w:t>5</w:t>
      </w:r>
    </w:p>
    <w:p w:rsidR="00817A90" w:rsidRPr="0000779B" w:rsidRDefault="00EA63CD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A63CD">
        <w:rPr>
          <w:rFonts w:ascii="Times New Roman" w:hAnsi="Times New Roman"/>
          <w:b/>
          <w:noProof/>
          <w:sz w:val="24"/>
          <w:szCs w:val="24"/>
          <w:lang w:val="en-US"/>
        </w:rPr>
        <w:pict>
          <v:shape id="Picture 1" o:spid="_x0000_i1046" type="#_x0000_t75" style="width:311.25pt;height:115.5pt;visibility:visible;mso-wrap-style:square">
            <v:imagedata r:id="rId37" o:title=""/>
          </v:shape>
        </w:pict>
      </w: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Pr="0000779B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agram shows a shape made from 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and a semicircle with diameter </w:t>
      </w:r>
      <w:r w:rsidRPr="0000779B">
        <w:rPr>
          <w:rFonts w:ascii="Times New Roman" w:hAnsi="Times New Roman"/>
          <w:i/>
          <w:iCs/>
          <w:sz w:val="24"/>
          <w:szCs w:val="24"/>
        </w:rPr>
        <w:t>BC</w:t>
      </w:r>
      <w:r w:rsidRPr="0000779B">
        <w:rPr>
          <w:rFonts w:ascii="Times New Roman" w:hAnsi="Times New Roman"/>
          <w:sz w:val="24"/>
          <w:szCs w:val="24"/>
        </w:rPr>
        <w:t>.</w:t>
      </w:r>
    </w:p>
    <w:p w:rsidR="00817A90" w:rsidRPr="0000779B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is right-angled at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817A90" w:rsidRPr="0000779B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00779B">
        <w:rPr>
          <w:rFonts w:ascii="Times New Roman" w:hAnsi="Times New Roman"/>
          <w:sz w:val="24"/>
          <w:szCs w:val="24"/>
        </w:rPr>
        <w:t xml:space="preserve">= 7.6 cm 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0779B">
        <w:rPr>
          <w:rFonts w:ascii="Times New Roman" w:hAnsi="Times New Roman"/>
          <w:sz w:val="24"/>
          <w:szCs w:val="24"/>
        </w:rPr>
        <w:t>= 9.5 cm.</w:t>
      </w: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7A90" w:rsidRPr="0000779B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Calculate the area of the shape.</w:t>
      </w:r>
    </w:p>
    <w:p w:rsidR="00817A90" w:rsidRPr="0000779B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CC2A5A" w:rsidRDefault="00CC2A5A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17A90" w:rsidRPr="0000779B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817A90" w:rsidRPr="0000779B" w:rsidRDefault="00817A90" w:rsidP="00CC2A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2</w:t>
      </w:r>
      <w:r w:rsidR="00465DC7">
        <w:rPr>
          <w:rFonts w:ascii="Times New Roman" w:hAnsi="Times New Roman"/>
          <w:b/>
          <w:bCs/>
          <w:sz w:val="24"/>
          <w:szCs w:val="24"/>
        </w:rPr>
        <w:t>5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27396D" w:rsidRPr="00B74B97" w:rsidRDefault="0027396D" w:rsidP="0027396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B02B43" w:rsidRDefault="00EA63CD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A63CD">
        <w:rPr>
          <w:rFonts w:ascii="Times New Roman" w:hAnsi="Times New Roman"/>
          <w:noProof/>
          <w:sz w:val="24"/>
          <w:szCs w:val="24"/>
        </w:rPr>
        <w:pict>
          <v:line id="Straight Connector 3" o:spid="_x0000_s1050" style="position:absolute;left:0;text-align:left;z-index:251655680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7B6590" w:rsidRPr="00B74B97" w:rsidRDefault="00D40D0F" w:rsidP="00F52D5C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sectPr w:rsidR="007B6590" w:rsidRPr="00B74B97" w:rsidSect="002435CA">
      <w:footerReference w:type="default" r:id="rId3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2A5A" w:rsidRDefault="00CC2A5A" w:rsidP="006A4FC7">
      <w:pPr>
        <w:spacing w:after="0" w:line="240" w:lineRule="auto"/>
      </w:pPr>
      <w:r>
        <w:separator/>
      </w:r>
    </w:p>
  </w:endnote>
  <w:endnote w:type="continuationSeparator" w:id="0">
    <w:p w:rsidR="00CC2A5A" w:rsidRDefault="00CC2A5A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2A5A" w:rsidRDefault="00CC2A5A" w:rsidP="000F4FAB">
    <w:pPr>
      <w:pStyle w:val="Footer"/>
    </w:pPr>
    <w:r>
      <w:t>S56281A</w:t>
    </w:r>
  </w:p>
  <w:p w:rsidR="00CC2A5A" w:rsidRDefault="00CC2A5A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2A5A" w:rsidRPr="00867B6E" w:rsidRDefault="00CC2A5A" w:rsidP="0072371E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6F</w:t>
    </w:r>
  </w:p>
  <w:p w:rsidR="00CC2A5A" w:rsidRPr="00187D88" w:rsidRDefault="00CC2A5A" w:rsidP="0072371E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CC2A5A" w:rsidRPr="00187D88" w:rsidRDefault="00CC2A5A" w:rsidP="0072371E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2A5A" w:rsidRPr="00233000" w:rsidRDefault="00CC2A5A" w:rsidP="00EB406E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6F</w:t>
    </w:r>
    <w:r w:rsidRPr="00233000">
      <w:rPr>
        <w:rFonts w:ascii="Times New Roman" w:hAnsi="Times New Roman"/>
        <w:sz w:val="18"/>
        <w:szCs w:val="18"/>
      </w:rPr>
      <w:tab/>
    </w:r>
    <w:r w:rsidR="00EA63CD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EA63CD" w:rsidRPr="00233000">
      <w:rPr>
        <w:rFonts w:ascii="Times New Roman" w:hAnsi="Times New Roman"/>
        <w:sz w:val="18"/>
        <w:szCs w:val="18"/>
      </w:rPr>
      <w:fldChar w:fldCharType="separate"/>
    </w:r>
    <w:r w:rsidR="00465DC7">
      <w:rPr>
        <w:rFonts w:ascii="Times New Roman" w:hAnsi="Times New Roman"/>
        <w:noProof/>
        <w:sz w:val="18"/>
        <w:szCs w:val="18"/>
      </w:rPr>
      <w:t>19</w:t>
    </w:r>
    <w:r w:rsidR="00EA63CD" w:rsidRPr="00233000">
      <w:rPr>
        <w:rFonts w:ascii="Times New Roman" w:hAnsi="Times New Roman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2A5A" w:rsidRDefault="00CC2A5A" w:rsidP="006A4FC7">
      <w:pPr>
        <w:spacing w:after="0" w:line="240" w:lineRule="auto"/>
      </w:pPr>
      <w:r>
        <w:separator/>
      </w:r>
    </w:p>
  </w:footnote>
  <w:footnote w:type="continuationSeparator" w:id="0">
    <w:p w:rsidR="00CC2A5A" w:rsidRDefault="00CC2A5A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8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9"/>
  </w:num>
  <w:num w:numId="5">
    <w:abstractNumId w:val="7"/>
  </w:num>
  <w:num w:numId="6">
    <w:abstractNumId w:val="10"/>
  </w:num>
  <w:num w:numId="7">
    <w:abstractNumId w:val="8"/>
  </w:num>
  <w:num w:numId="8">
    <w:abstractNumId w:val="0"/>
  </w:num>
  <w:num w:numId="9">
    <w:abstractNumId w:val="3"/>
  </w:num>
  <w:num w:numId="10">
    <w:abstractNumId w:val="2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448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F49D0"/>
    <w:rsid w:val="000F4BF6"/>
    <w:rsid w:val="000F4FAB"/>
    <w:rsid w:val="000F5860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6B"/>
    <w:rsid w:val="00125594"/>
    <w:rsid w:val="00140447"/>
    <w:rsid w:val="00142430"/>
    <w:rsid w:val="001442A3"/>
    <w:rsid w:val="001460ED"/>
    <w:rsid w:val="001512A0"/>
    <w:rsid w:val="001518A5"/>
    <w:rsid w:val="00152FE3"/>
    <w:rsid w:val="0015332B"/>
    <w:rsid w:val="001554E5"/>
    <w:rsid w:val="00156B96"/>
    <w:rsid w:val="0016097B"/>
    <w:rsid w:val="00160EC2"/>
    <w:rsid w:val="00162197"/>
    <w:rsid w:val="001643B7"/>
    <w:rsid w:val="0016527B"/>
    <w:rsid w:val="0017055D"/>
    <w:rsid w:val="00174B7E"/>
    <w:rsid w:val="001827CF"/>
    <w:rsid w:val="001A0105"/>
    <w:rsid w:val="001A2E45"/>
    <w:rsid w:val="001A4DD6"/>
    <w:rsid w:val="001A579D"/>
    <w:rsid w:val="001B2517"/>
    <w:rsid w:val="001B6BE6"/>
    <w:rsid w:val="001C18C1"/>
    <w:rsid w:val="001C2860"/>
    <w:rsid w:val="001C59BE"/>
    <w:rsid w:val="001D3B10"/>
    <w:rsid w:val="001E1899"/>
    <w:rsid w:val="001E443D"/>
    <w:rsid w:val="001E75BB"/>
    <w:rsid w:val="001E7AED"/>
    <w:rsid w:val="00203989"/>
    <w:rsid w:val="002061E8"/>
    <w:rsid w:val="00211E0A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35CA"/>
    <w:rsid w:val="00243DFA"/>
    <w:rsid w:val="0024400A"/>
    <w:rsid w:val="00245249"/>
    <w:rsid w:val="00246AB8"/>
    <w:rsid w:val="00246FD5"/>
    <w:rsid w:val="00254D7E"/>
    <w:rsid w:val="002612A7"/>
    <w:rsid w:val="002647FF"/>
    <w:rsid w:val="00265825"/>
    <w:rsid w:val="00265CC7"/>
    <w:rsid w:val="00266FDC"/>
    <w:rsid w:val="00267B73"/>
    <w:rsid w:val="00271724"/>
    <w:rsid w:val="0027396D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E34DB"/>
    <w:rsid w:val="002F0589"/>
    <w:rsid w:val="002F0FB8"/>
    <w:rsid w:val="002F1300"/>
    <w:rsid w:val="002F483F"/>
    <w:rsid w:val="00302217"/>
    <w:rsid w:val="00303118"/>
    <w:rsid w:val="003033DB"/>
    <w:rsid w:val="003034AE"/>
    <w:rsid w:val="00304F1B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A43"/>
    <w:rsid w:val="00396473"/>
    <w:rsid w:val="00397CBC"/>
    <w:rsid w:val="003A73CD"/>
    <w:rsid w:val="003A76AC"/>
    <w:rsid w:val="003B47CC"/>
    <w:rsid w:val="003B4B77"/>
    <w:rsid w:val="003C321B"/>
    <w:rsid w:val="003C342D"/>
    <w:rsid w:val="003C4235"/>
    <w:rsid w:val="003C781A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30203"/>
    <w:rsid w:val="00431803"/>
    <w:rsid w:val="00434F7C"/>
    <w:rsid w:val="00435FC5"/>
    <w:rsid w:val="00437E34"/>
    <w:rsid w:val="004400EC"/>
    <w:rsid w:val="00443FF2"/>
    <w:rsid w:val="00445BF8"/>
    <w:rsid w:val="0045098F"/>
    <w:rsid w:val="00453AC9"/>
    <w:rsid w:val="0046172E"/>
    <w:rsid w:val="00462122"/>
    <w:rsid w:val="00465DC7"/>
    <w:rsid w:val="004719CD"/>
    <w:rsid w:val="004769F9"/>
    <w:rsid w:val="00477895"/>
    <w:rsid w:val="0048543C"/>
    <w:rsid w:val="0049509A"/>
    <w:rsid w:val="004A2C15"/>
    <w:rsid w:val="004A6789"/>
    <w:rsid w:val="004B66E6"/>
    <w:rsid w:val="004B6A5E"/>
    <w:rsid w:val="004C2B08"/>
    <w:rsid w:val="004C6F1E"/>
    <w:rsid w:val="004C7A98"/>
    <w:rsid w:val="004C7FAE"/>
    <w:rsid w:val="004D0ED4"/>
    <w:rsid w:val="004D299D"/>
    <w:rsid w:val="004D3EB1"/>
    <w:rsid w:val="004D4DB4"/>
    <w:rsid w:val="004F0476"/>
    <w:rsid w:val="004F4125"/>
    <w:rsid w:val="0050150D"/>
    <w:rsid w:val="00502226"/>
    <w:rsid w:val="00502EAD"/>
    <w:rsid w:val="00510D07"/>
    <w:rsid w:val="005136D9"/>
    <w:rsid w:val="00514F3A"/>
    <w:rsid w:val="00517AC6"/>
    <w:rsid w:val="005205A9"/>
    <w:rsid w:val="005210E3"/>
    <w:rsid w:val="00526702"/>
    <w:rsid w:val="005337C5"/>
    <w:rsid w:val="00540663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6C53"/>
    <w:rsid w:val="005B1E95"/>
    <w:rsid w:val="005B352A"/>
    <w:rsid w:val="005C33C8"/>
    <w:rsid w:val="005C39FB"/>
    <w:rsid w:val="005C57B3"/>
    <w:rsid w:val="005D4666"/>
    <w:rsid w:val="005D564C"/>
    <w:rsid w:val="005D6B0D"/>
    <w:rsid w:val="005E02BD"/>
    <w:rsid w:val="005E13E2"/>
    <w:rsid w:val="005E34C4"/>
    <w:rsid w:val="005F4ECC"/>
    <w:rsid w:val="005F797D"/>
    <w:rsid w:val="00600B3B"/>
    <w:rsid w:val="00600B89"/>
    <w:rsid w:val="00607991"/>
    <w:rsid w:val="0061659B"/>
    <w:rsid w:val="00617736"/>
    <w:rsid w:val="00620207"/>
    <w:rsid w:val="00620BBA"/>
    <w:rsid w:val="00626774"/>
    <w:rsid w:val="0062700E"/>
    <w:rsid w:val="0063108E"/>
    <w:rsid w:val="0063441B"/>
    <w:rsid w:val="00636BE0"/>
    <w:rsid w:val="006379B8"/>
    <w:rsid w:val="006435D1"/>
    <w:rsid w:val="00645CB5"/>
    <w:rsid w:val="00653E64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76B5B"/>
    <w:rsid w:val="00681694"/>
    <w:rsid w:val="0068407E"/>
    <w:rsid w:val="006842AE"/>
    <w:rsid w:val="0068549E"/>
    <w:rsid w:val="00692877"/>
    <w:rsid w:val="0069481E"/>
    <w:rsid w:val="00695556"/>
    <w:rsid w:val="00697E2E"/>
    <w:rsid w:val="00697E82"/>
    <w:rsid w:val="006A4FC7"/>
    <w:rsid w:val="006A6146"/>
    <w:rsid w:val="006A6C14"/>
    <w:rsid w:val="006C1095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38C5"/>
    <w:rsid w:val="006E4082"/>
    <w:rsid w:val="006E70F9"/>
    <w:rsid w:val="006F6C86"/>
    <w:rsid w:val="00703F17"/>
    <w:rsid w:val="00710540"/>
    <w:rsid w:val="0071499E"/>
    <w:rsid w:val="007153F4"/>
    <w:rsid w:val="007216B2"/>
    <w:rsid w:val="00721F63"/>
    <w:rsid w:val="00722D9B"/>
    <w:rsid w:val="0072371E"/>
    <w:rsid w:val="0072527B"/>
    <w:rsid w:val="007318F1"/>
    <w:rsid w:val="00741F0C"/>
    <w:rsid w:val="00744AA3"/>
    <w:rsid w:val="00746960"/>
    <w:rsid w:val="007523CD"/>
    <w:rsid w:val="00762FA0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6590"/>
    <w:rsid w:val="007D37C9"/>
    <w:rsid w:val="007D722B"/>
    <w:rsid w:val="007E010E"/>
    <w:rsid w:val="007E19AD"/>
    <w:rsid w:val="007E576C"/>
    <w:rsid w:val="007E7B6A"/>
    <w:rsid w:val="007F2283"/>
    <w:rsid w:val="007F4BFD"/>
    <w:rsid w:val="007F52EE"/>
    <w:rsid w:val="007F6B74"/>
    <w:rsid w:val="00804A5B"/>
    <w:rsid w:val="008070E4"/>
    <w:rsid w:val="00811BA8"/>
    <w:rsid w:val="00814A66"/>
    <w:rsid w:val="00815910"/>
    <w:rsid w:val="00817789"/>
    <w:rsid w:val="00817A90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4307D"/>
    <w:rsid w:val="00853AB1"/>
    <w:rsid w:val="00871736"/>
    <w:rsid w:val="00874BDE"/>
    <w:rsid w:val="00881AD7"/>
    <w:rsid w:val="00884826"/>
    <w:rsid w:val="008863A9"/>
    <w:rsid w:val="008877D7"/>
    <w:rsid w:val="00896951"/>
    <w:rsid w:val="0089776A"/>
    <w:rsid w:val="008A754A"/>
    <w:rsid w:val="008B23E7"/>
    <w:rsid w:val="008B6283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912824"/>
    <w:rsid w:val="00921BDE"/>
    <w:rsid w:val="00922ACA"/>
    <w:rsid w:val="00925C39"/>
    <w:rsid w:val="00932573"/>
    <w:rsid w:val="00943271"/>
    <w:rsid w:val="0094464B"/>
    <w:rsid w:val="00951BBE"/>
    <w:rsid w:val="00953571"/>
    <w:rsid w:val="0095436D"/>
    <w:rsid w:val="00955B02"/>
    <w:rsid w:val="00955D94"/>
    <w:rsid w:val="00960A85"/>
    <w:rsid w:val="00963640"/>
    <w:rsid w:val="00964B0B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2E99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765F"/>
    <w:rsid w:val="00A10019"/>
    <w:rsid w:val="00A122C0"/>
    <w:rsid w:val="00A12AA0"/>
    <w:rsid w:val="00A16327"/>
    <w:rsid w:val="00A1671E"/>
    <w:rsid w:val="00A24FC4"/>
    <w:rsid w:val="00A30FD8"/>
    <w:rsid w:val="00A316EF"/>
    <w:rsid w:val="00A33AB5"/>
    <w:rsid w:val="00A343C7"/>
    <w:rsid w:val="00A35199"/>
    <w:rsid w:val="00A404FB"/>
    <w:rsid w:val="00A40F97"/>
    <w:rsid w:val="00A42E6D"/>
    <w:rsid w:val="00A5139C"/>
    <w:rsid w:val="00A5159E"/>
    <w:rsid w:val="00A520C5"/>
    <w:rsid w:val="00A54D9E"/>
    <w:rsid w:val="00A54EEF"/>
    <w:rsid w:val="00A74731"/>
    <w:rsid w:val="00A74A39"/>
    <w:rsid w:val="00A77378"/>
    <w:rsid w:val="00A777FA"/>
    <w:rsid w:val="00A856EA"/>
    <w:rsid w:val="00A87D68"/>
    <w:rsid w:val="00A9018C"/>
    <w:rsid w:val="00A902C5"/>
    <w:rsid w:val="00A92EE6"/>
    <w:rsid w:val="00A96C85"/>
    <w:rsid w:val="00AB143E"/>
    <w:rsid w:val="00AB2363"/>
    <w:rsid w:val="00AC5EED"/>
    <w:rsid w:val="00AE06EE"/>
    <w:rsid w:val="00AE6510"/>
    <w:rsid w:val="00AE7F4A"/>
    <w:rsid w:val="00AF4C54"/>
    <w:rsid w:val="00B02B43"/>
    <w:rsid w:val="00B07B06"/>
    <w:rsid w:val="00B1587D"/>
    <w:rsid w:val="00B176E8"/>
    <w:rsid w:val="00B23664"/>
    <w:rsid w:val="00B316E2"/>
    <w:rsid w:val="00B336F6"/>
    <w:rsid w:val="00B36353"/>
    <w:rsid w:val="00B4504D"/>
    <w:rsid w:val="00B560B6"/>
    <w:rsid w:val="00B607BB"/>
    <w:rsid w:val="00B65508"/>
    <w:rsid w:val="00B70D31"/>
    <w:rsid w:val="00B74B97"/>
    <w:rsid w:val="00B844EF"/>
    <w:rsid w:val="00B931A6"/>
    <w:rsid w:val="00BA10B0"/>
    <w:rsid w:val="00BA4F4B"/>
    <w:rsid w:val="00BA6448"/>
    <w:rsid w:val="00BB33D8"/>
    <w:rsid w:val="00BB474A"/>
    <w:rsid w:val="00BB6312"/>
    <w:rsid w:val="00BC1BDA"/>
    <w:rsid w:val="00BC48BD"/>
    <w:rsid w:val="00BC721D"/>
    <w:rsid w:val="00BD1876"/>
    <w:rsid w:val="00BE0B9D"/>
    <w:rsid w:val="00BE15A0"/>
    <w:rsid w:val="00BE4CE7"/>
    <w:rsid w:val="00BE794E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7104"/>
    <w:rsid w:val="00C75DA7"/>
    <w:rsid w:val="00C8161B"/>
    <w:rsid w:val="00C93153"/>
    <w:rsid w:val="00C953C8"/>
    <w:rsid w:val="00CA3750"/>
    <w:rsid w:val="00CA3BE8"/>
    <w:rsid w:val="00CB2D56"/>
    <w:rsid w:val="00CB77CE"/>
    <w:rsid w:val="00CB7A8D"/>
    <w:rsid w:val="00CC2A5A"/>
    <w:rsid w:val="00CC2E2E"/>
    <w:rsid w:val="00CC3504"/>
    <w:rsid w:val="00CC6A5C"/>
    <w:rsid w:val="00CD105E"/>
    <w:rsid w:val="00CD25F1"/>
    <w:rsid w:val="00CD4C1E"/>
    <w:rsid w:val="00CD7B2B"/>
    <w:rsid w:val="00CE2A82"/>
    <w:rsid w:val="00CE34D4"/>
    <w:rsid w:val="00CF24E3"/>
    <w:rsid w:val="00D0021F"/>
    <w:rsid w:val="00D03CFE"/>
    <w:rsid w:val="00D1571F"/>
    <w:rsid w:val="00D17719"/>
    <w:rsid w:val="00D2600B"/>
    <w:rsid w:val="00D30F4B"/>
    <w:rsid w:val="00D31A54"/>
    <w:rsid w:val="00D40D0F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39E"/>
    <w:rsid w:val="00D80FC1"/>
    <w:rsid w:val="00D819A9"/>
    <w:rsid w:val="00DA3518"/>
    <w:rsid w:val="00DA3630"/>
    <w:rsid w:val="00DA4772"/>
    <w:rsid w:val="00DA6CE4"/>
    <w:rsid w:val="00DA741C"/>
    <w:rsid w:val="00DB1F4C"/>
    <w:rsid w:val="00DC55E2"/>
    <w:rsid w:val="00DC63C3"/>
    <w:rsid w:val="00DD257A"/>
    <w:rsid w:val="00DE34D5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877BA"/>
    <w:rsid w:val="00E900B2"/>
    <w:rsid w:val="00E91294"/>
    <w:rsid w:val="00E91296"/>
    <w:rsid w:val="00EA48B1"/>
    <w:rsid w:val="00EA55B5"/>
    <w:rsid w:val="00EA63CD"/>
    <w:rsid w:val="00EB0647"/>
    <w:rsid w:val="00EB35C8"/>
    <w:rsid w:val="00EB3D73"/>
    <w:rsid w:val="00EB406E"/>
    <w:rsid w:val="00EB5C29"/>
    <w:rsid w:val="00EC1FAF"/>
    <w:rsid w:val="00EC2A0E"/>
    <w:rsid w:val="00EC371F"/>
    <w:rsid w:val="00EC42E3"/>
    <w:rsid w:val="00EC7839"/>
    <w:rsid w:val="00EE0C0A"/>
    <w:rsid w:val="00EF0C00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2D5C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7410"/>
    <w:rsid w:val="00FD0846"/>
    <w:rsid w:val="00FD141D"/>
    <w:rsid w:val="00FD37CB"/>
    <w:rsid w:val="00FE09E9"/>
    <w:rsid w:val="00FE23E2"/>
    <w:rsid w:val="00FE71E0"/>
    <w:rsid w:val="00FF16A6"/>
    <w:rsid w:val="00FF5013"/>
    <w:rsid w:val="00FF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5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20.e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33" Type="http://schemas.openxmlformats.org/officeDocument/2006/relationships/image" Target="media/image19.emf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oleObject" Target="embeddings/oleObject1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image" Target="media/image22.e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3.wmf"/><Relationship Id="rId28" Type="http://schemas.openxmlformats.org/officeDocument/2006/relationships/image" Target="media/image16.emf"/><Relationship Id="rId36" Type="http://schemas.openxmlformats.org/officeDocument/2006/relationships/image" Target="media/image21.emf"/><Relationship Id="rId10" Type="http://schemas.openxmlformats.org/officeDocument/2006/relationships/image" Target="media/image2.emf"/><Relationship Id="rId19" Type="http://schemas.openxmlformats.org/officeDocument/2006/relationships/image" Target="media/image11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6.emf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4</Pages>
  <Words>2023</Words>
  <Characters>11534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3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4</cp:revision>
  <cp:lastPrinted>2016-09-25T16:55:00Z</cp:lastPrinted>
  <dcterms:created xsi:type="dcterms:W3CDTF">2018-04-05T17:02:00Z</dcterms:created>
  <dcterms:modified xsi:type="dcterms:W3CDTF">2018-04-19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